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26"/>
  </p:notesMasterIdLst>
  <p:sldIdLst>
    <p:sldId id="912" r:id="rId4"/>
    <p:sldId id="735" r:id="rId5"/>
    <p:sldId id="736" r:id="rId6"/>
    <p:sldId id="737" r:id="rId7"/>
    <p:sldId id="738" r:id="rId8"/>
    <p:sldId id="739" r:id="rId9"/>
    <p:sldId id="740" r:id="rId10"/>
    <p:sldId id="741" r:id="rId11"/>
    <p:sldId id="742" r:id="rId12"/>
    <p:sldId id="743" r:id="rId13"/>
    <p:sldId id="744" r:id="rId14"/>
    <p:sldId id="745" r:id="rId15"/>
    <p:sldId id="746" r:id="rId16"/>
    <p:sldId id="747" r:id="rId17"/>
    <p:sldId id="748" r:id="rId18"/>
    <p:sldId id="749" r:id="rId19"/>
    <p:sldId id="750" r:id="rId20"/>
    <p:sldId id="751" r:id="rId21"/>
    <p:sldId id="752" r:id="rId22"/>
    <p:sldId id="753" r:id="rId23"/>
    <p:sldId id="754" r:id="rId24"/>
    <p:sldId id="913" r:id="rId2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232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_0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50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975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Left Arrow 106"/>
          <p:cNvSpPr/>
          <p:nvPr/>
        </p:nvSpPr>
        <p:spPr>
          <a:xfrm rot="21204248">
            <a:off x="1541801" y="2912603"/>
            <a:ext cx="1103651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5836" y="743809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45820" y="744782"/>
            <a:ext cx="36496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ree digit nos. divisible by 7 are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267200" y="744782"/>
            <a:ext cx="645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5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70120" y="744782"/>
            <a:ext cx="645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304626" y="744782"/>
            <a:ext cx="645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9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801032" y="744782"/>
            <a:ext cx="645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135206" y="744782"/>
            <a:ext cx="645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9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76839" y="958564"/>
            <a:ext cx="2231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hich forms  an A.P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1006241" y="3745701"/>
            <a:ext cx="5291252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75327" y="3731820"/>
            <a:ext cx="5882624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There are 128 three-digit numbers divisible by 7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50638" y="550433"/>
            <a:ext cx="4076027" cy="254750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504938"/>
            <a:ext cx="599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marR="0" lvl="0" indent="-2905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3) How many three-digit numbers are divisible by 7?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5638800" y="1079367"/>
            <a:ext cx="2574912" cy="523222"/>
            <a:chOff x="2735240" y="3338172"/>
            <a:chExt cx="2574912" cy="546320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2753645" y="3341163"/>
              <a:ext cx="2538134" cy="527117"/>
            </a:xfrm>
            <a:prstGeom prst="wedgeRoundRectCallout">
              <a:avLst>
                <a:gd name="adj1" fmla="val -52989"/>
                <a:gd name="adj2" fmla="val -1020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735240" y="3338172"/>
              <a:ext cx="2574912" cy="54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make a list of 3 digit numbers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757338" y="1067865"/>
            <a:ext cx="1678584" cy="3928527"/>
            <a:chOff x="3183404" y="3285397"/>
            <a:chExt cx="1678584" cy="4101958"/>
          </a:xfrm>
        </p:grpSpPr>
        <p:sp>
          <p:nvSpPr>
            <p:cNvPr id="24" name="Rounded Rectangular Callout 23"/>
            <p:cNvSpPr/>
            <p:nvPr/>
          </p:nvSpPr>
          <p:spPr>
            <a:xfrm>
              <a:off x="3216258" y="3285397"/>
              <a:ext cx="1590048" cy="3980956"/>
            </a:xfrm>
            <a:prstGeom prst="wedgeRoundRectCallout">
              <a:avLst>
                <a:gd name="adj1" fmla="val -16324"/>
                <a:gd name="adj2" fmla="val -49920"/>
                <a:gd name="adj3" fmla="val 16667"/>
              </a:avLst>
            </a:prstGeom>
            <a:solidFill>
              <a:srgbClr val="99FF66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183404" y="3338172"/>
              <a:ext cx="1678584" cy="4049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3 digit numbers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100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101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102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103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104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105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106,</a:t>
              </a:r>
            </a:p>
            <a:p>
              <a:pPr algn="ctr"/>
              <a:r>
                <a:rPr lang="en-US" sz="1100" b="1" dirty="0" smtClean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100" b="1" dirty="0" smtClean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100" b="1" dirty="0" smtClean="0">
                  <a:solidFill>
                    <a:prstClr val="black"/>
                  </a:solidFill>
                  <a:latin typeface="Bookman Old Style"/>
                </a:rPr>
                <a:t>.</a:t>
              </a:r>
              <a:endParaRPr lang="en-US" sz="1400" b="1" dirty="0" smtClean="0">
                <a:solidFill>
                  <a:prstClr val="black"/>
                </a:solidFill>
                <a:latin typeface="Bookman Old Style"/>
              </a:endParaRP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993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994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995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996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997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998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999.</a:t>
              </a:r>
              <a:endParaRPr lang="en-US" sz="1400" b="1" dirty="0">
                <a:solidFill>
                  <a:prstClr val="black"/>
                </a:solidFill>
                <a:latin typeface="Bookman Old Style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923638" y="1804525"/>
            <a:ext cx="2221475" cy="367164"/>
            <a:chOff x="2913747" y="3399774"/>
            <a:chExt cx="2221475" cy="383373"/>
          </a:xfrm>
        </p:grpSpPr>
        <p:sp>
          <p:nvSpPr>
            <p:cNvPr id="18" name="Rounded Rectangular Callout 17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00 not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923638" y="2034255"/>
            <a:ext cx="2221475" cy="367164"/>
            <a:chOff x="2913747" y="3399774"/>
            <a:chExt cx="2221475" cy="383373"/>
          </a:xfrm>
        </p:grpSpPr>
        <p:sp>
          <p:nvSpPr>
            <p:cNvPr id="21" name="Rounded Rectangular Callout 20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01 not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923638" y="2235608"/>
            <a:ext cx="2221475" cy="367164"/>
            <a:chOff x="2913747" y="3399774"/>
            <a:chExt cx="2221475" cy="383373"/>
          </a:xfrm>
        </p:grpSpPr>
        <p:sp>
          <p:nvSpPr>
            <p:cNvPr id="27" name="Rounded Rectangular Callout 26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02 not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923638" y="2442050"/>
            <a:ext cx="2221475" cy="367164"/>
            <a:chOff x="2913747" y="3399774"/>
            <a:chExt cx="2221475" cy="383373"/>
          </a:xfrm>
        </p:grpSpPr>
        <p:sp>
          <p:nvSpPr>
            <p:cNvPr id="30" name="Rounded Rectangular Callout 29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03 not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923638" y="2664177"/>
            <a:ext cx="2221475" cy="367164"/>
            <a:chOff x="2913747" y="3399774"/>
            <a:chExt cx="2221475" cy="383373"/>
          </a:xfrm>
        </p:grpSpPr>
        <p:sp>
          <p:nvSpPr>
            <p:cNvPr id="33" name="Rounded Rectangular Callout 32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04 not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927515" y="2870619"/>
            <a:ext cx="2221475" cy="367164"/>
            <a:chOff x="2913747" y="3399774"/>
            <a:chExt cx="2221475" cy="383373"/>
          </a:xfrm>
        </p:grpSpPr>
        <p:sp>
          <p:nvSpPr>
            <p:cNvPr id="36" name="Rounded Rectangular Callout 35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05 is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6012365" y="1425170"/>
            <a:ext cx="2574912" cy="523222"/>
            <a:chOff x="2735240" y="3338172"/>
            <a:chExt cx="2574912" cy="546320"/>
          </a:xfrm>
        </p:grpSpPr>
        <p:sp>
          <p:nvSpPr>
            <p:cNvPr id="47" name="Rounded Rectangular Callout 46"/>
            <p:cNvSpPr/>
            <p:nvPr/>
          </p:nvSpPr>
          <p:spPr>
            <a:xfrm>
              <a:off x="2753645" y="3341163"/>
              <a:ext cx="2538134" cy="527117"/>
            </a:xfrm>
            <a:prstGeom prst="wedgeRoundRectCallout">
              <a:avLst>
                <a:gd name="adj1" fmla="val -52989"/>
                <a:gd name="adj2" fmla="val -1020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35240" y="3338172"/>
              <a:ext cx="2574912" cy="54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biggest 3 digit number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071723" y="4126070"/>
            <a:ext cx="2217899" cy="367164"/>
            <a:chOff x="2936607" y="3399774"/>
            <a:chExt cx="2217899" cy="383373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978939" y="3399774"/>
              <a:ext cx="2164575" cy="383373"/>
            </a:xfrm>
            <a:prstGeom prst="wedgeRoundRectCallout">
              <a:avLst>
                <a:gd name="adj1" fmla="val -62552"/>
                <a:gd name="adj2" fmla="val 1165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999 not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2080781" y="3901155"/>
            <a:ext cx="2217899" cy="367164"/>
            <a:chOff x="2936607" y="3399774"/>
            <a:chExt cx="2217899" cy="383373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63608"/>
                <a:gd name="adj2" fmla="val 1351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998 not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072911" y="3696302"/>
            <a:ext cx="2217899" cy="367164"/>
            <a:chOff x="2936607" y="3399774"/>
            <a:chExt cx="2217899" cy="383373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2978939" y="3399774"/>
              <a:ext cx="2164575" cy="383373"/>
            </a:xfrm>
            <a:prstGeom prst="wedgeRoundRectCallout">
              <a:avLst>
                <a:gd name="adj1" fmla="val -62552"/>
                <a:gd name="adj2" fmla="val 1165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997 not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2080953" y="3429271"/>
            <a:ext cx="2217899" cy="367164"/>
            <a:chOff x="2936607" y="3399774"/>
            <a:chExt cx="2217899" cy="383373"/>
          </a:xfrm>
        </p:grpSpPr>
        <p:sp>
          <p:nvSpPr>
            <p:cNvPr id="71" name="Rounded Rectangular Callout 70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63608"/>
                <a:gd name="adj2" fmla="val 1351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996 not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2069949" y="3304719"/>
            <a:ext cx="2217899" cy="367164"/>
            <a:chOff x="2936607" y="3399774"/>
            <a:chExt cx="2217899" cy="383373"/>
          </a:xfrm>
        </p:grpSpPr>
        <p:sp>
          <p:nvSpPr>
            <p:cNvPr id="74" name="Rounded Rectangular Callout 73"/>
            <p:cNvSpPr/>
            <p:nvPr/>
          </p:nvSpPr>
          <p:spPr>
            <a:xfrm>
              <a:off x="2978939" y="3399774"/>
              <a:ext cx="2164575" cy="383373"/>
            </a:xfrm>
            <a:prstGeom prst="wedgeRoundRectCallout">
              <a:avLst>
                <a:gd name="adj1" fmla="val -62552"/>
                <a:gd name="adj2" fmla="val 1165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995 not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083408" y="3036135"/>
            <a:ext cx="2217899" cy="367164"/>
            <a:chOff x="2936607" y="3399774"/>
            <a:chExt cx="2217899" cy="383373"/>
          </a:xfrm>
        </p:grpSpPr>
        <p:sp>
          <p:nvSpPr>
            <p:cNvPr id="77" name="Rounded Rectangular Callout 76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63608"/>
                <a:gd name="adj2" fmla="val 1351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994 is divisible by 7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87987" y="1208023"/>
            <a:ext cx="1003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105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905636" y="1208023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272517" y="1208023"/>
            <a:ext cx="11785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2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343616" y="1208023"/>
            <a:ext cx="6319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7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5517283" y="2114550"/>
            <a:ext cx="2026517" cy="535887"/>
            <a:chOff x="2563908" y="3324946"/>
            <a:chExt cx="2026517" cy="559548"/>
          </a:xfrm>
        </p:grpSpPr>
        <p:sp>
          <p:nvSpPr>
            <p:cNvPr id="92" name="Rounded Rectangular Callout 91"/>
            <p:cNvSpPr/>
            <p:nvPr/>
          </p:nvSpPr>
          <p:spPr>
            <a:xfrm>
              <a:off x="2575677" y="3324946"/>
              <a:ext cx="1999871" cy="559548"/>
            </a:xfrm>
            <a:prstGeom prst="wedgeRoundRectCallout">
              <a:avLst>
                <a:gd name="adj1" fmla="val 46855"/>
                <a:gd name="adj2" fmla="val -766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563908" y="3338172"/>
              <a:ext cx="2026517" cy="5463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‘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’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ch that,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= 994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4" name="Flowchart: Alternate Process 93"/>
          <p:cNvSpPr/>
          <p:nvPr/>
        </p:nvSpPr>
        <p:spPr>
          <a:xfrm>
            <a:off x="2650489" y="2763375"/>
            <a:ext cx="193324" cy="20738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64230" y="1464334"/>
            <a:ext cx="1801090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306317" y="1747123"/>
            <a:ext cx="954300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844571" y="1747123"/>
            <a:ext cx="1673637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7999" y="2087755"/>
            <a:ext cx="11792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99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913395" y="2087755"/>
            <a:ext cx="6298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379198" y="2087755"/>
            <a:ext cx="126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270163" y="2087755"/>
            <a:ext cx="692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7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2" name="Curved Right Arrow 101"/>
          <p:cNvSpPr/>
          <p:nvPr/>
        </p:nvSpPr>
        <p:spPr>
          <a:xfrm rot="5400000">
            <a:off x="1695379" y="1635372"/>
            <a:ext cx="229420" cy="70873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61950" y="2399543"/>
            <a:ext cx="17451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99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105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860133" y="2389789"/>
            <a:ext cx="1176454" cy="335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842320" y="2707166"/>
            <a:ext cx="13575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889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845834" y="2707166"/>
            <a:ext cx="1123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7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840846" y="3045755"/>
            <a:ext cx="1220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27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1893320" y="3034506"/>
            <a:ext cx="1030237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0" name="Curved Right Arrow 109"/>
          <p:cNvSpPr/>
          <p:nvPr/>
        </p:nvSpPr>
        <p:spPr>
          <a:xfrm rot="5400000">
            <a:off x="1865559" y="2525065"/>
            <a:ext cx="229420" cy="84775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009062" y="3369144"/>
            <a:ext cx="1220499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1860907" y="3369144"/>
            <a:ext cx="74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12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2653062" y="2843474"/>
            <a:ext cx="1357308" cy="523220"/>
            <a:chOff x="2923300" y="3384907"/>
            <a:chExt cx="1357308" cy="727162"/>
          </a:xfrm>
        </p:grpSpPr>
        <p:sp>
          <p:nvSpPr>
            <p:cNvPr id="114" name="Rounded Rectangular Callout 113"/>
            <p:cNvSpPr/>
            <p:nvPr/>
          </p:nvSpPr>
          <p:spPr>
            <a:xfrm>
              <a:off x="2923957" y="3467207"/>
              <a:ext cx="1356651" cy="618143"/>
            </a:xfrm>
            <a:prstGeom prst="wedgeRoundRectCallout">
              <a:avLst>
                <a:gd name="adj1" fmla="val -68738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2923300" y="3384907"/>
              <a:ext cx="1343638" cy="7271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28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994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8" name="TextBox 117"/>
          <p:cNvSpPr txBox="1"/>
          <p:nvPr/>
        </p:nvSpPr>
        <p:spPr>
          <a:xfrm>
            <a:off x="3983903" y="1179264"/>
            <a:ext cx="10278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99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582730" y="1284849"/>
            <a:ext cx="3253937" cy="523220"/>
            <a:chOff x="2403013" y="3456946"/>
            <a:chExt cx="3253937" cy="546314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2434195" y="3472446"/>
              <a:ext cx="3222755" cy="527116"/>
            </a:xfrm>
            <a:prstGeom prst="wedgeRoundRectCallout">
              <a:avLst>
                <a:gd name="adj1" fmla="val -44122"/>
                <a:gd name="adj2" fmla="val -1043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403013" y="3456946"/>
              <a:ext cx="3247630" cy="546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ext no. divisible by 7 will be obtained by adding 7 to previou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4321903" y="-1543050"/>
            <a:ext cx="379135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3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49952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500"/>
                            </p:stCondLst>
                            <p:childTnLst>
                              <p:par>
                                <p:cTn id="3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500"/>
                            </p:stCondLst>
                            <p:childTnLst>
                              <p:par>
                                <p:cTn id="3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00"/>
                            </p:stCondLst>
                            <p:childTnLst>
                              <p:par>
                                <p:cTn id="3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7" grpId="1" animBg="1"/>
      <p:bldP spid="3" grpId="0"/>
      <p:bldP spid="38" grpId="0"/>
      <p:bldP spid="39" grpId="0"/>
      <p:bldP spid="43" grpId="0"/>
      <p:bldP spid="44" grpId="0"/>
      <p:bldP spid="45" grpId="0"/>
      <p:bldP spid="79" grpId="0"/>
      <p:bldP spid="80" grpId="0"/>
      <p:bldP spid="117" grpId="0" animBg="1"/>
      <p:bldP spid="116" grpId="0"/>
      <p:bldP spid="4" grpId="0" animBg="1"/>
      <p:bldP spid="4" grpId="1" animBg="1"/>
      <p:bldP spid="2" grpId="0"/>
      <p:bldP spid="81" grpId="0"/>
      <p:bldP spid="82" grpId="0"/>
      <p:bldP spid="83" grpId="0"/>
      <p:bldP spid="84" grpId="0"/>
      <p:bldP spid="94" grpId="0" animBg="1"/>
      <p:bldP spid="94" grpId="1" animBg="1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 animBg="1"/>
      <p:bldP spid="102" grpId="1" animBg="1"/>
      <p:bldP spid="103" grpId="0"/>
      <p:bldP spid="104" grpId="0"/>
      <p:bldP spid="105" grpId="0"/>
      <p:bldP spid="106" grpId="0"/>
      <p:bldP spid="108" grpId="0"/>
      <p:bldP spid="109" grpId="0"/>
      <p:bldP spid="110" grpId="0" animBg="1"/>
      <p:bldP spid="110" grpId="1" animBg="1"/>
      <p:bldP spid="111" grpId="0"/>
      <p:bldP spid="112" grpId="0"/>
      <p:bldP spid="1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3706944" y="1338311"/>
            <a:ext cx="10278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24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995940" y="3790950"/>
            <a:ext cx="4603194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52467" y="3795937"/>
            <a:ext cx="5162533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 60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multiple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of 4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lie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between 10 and 250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18828" y="549601"/>
            <a:ext cx="4116787" cy="26509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509278"/>
            <a:ext cx="599819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4) How many multiples of 4 lie between 10 and 250?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625" y="837518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59176" y="1206731"/>
            <a:ext cx="1474909" cy="3355744"/>
            <a:chOff x="3285242" y="3285398"/>
            <a:chExt cx="1474909" cy="3503889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3312724" y="3285398"/>
              <a:ext cx="1397116" cy="3503889"/>
            </a:xfrm>
            <a:prstGeom prst="wedgeRoundRectCallout">
              <a:avLst>
                <a:gd name="adj1" fmla="val -16324"/>
                <a:gd name="adj2" fmla="val -49920"/>
                <a:gd name="adj3" fmla="val 16667"/>
              </a:avLst>
            </a:prstGeom>
            <a:solidFill>
              <a:srgbClr val="99FF66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285242" y="3342652"/>
              <a:ext cx="1474909" cy="34466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Multiples of 4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4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8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12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16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20,</a:t>
              </a:r>
            </a:p>
            <a:p>
              <a:pPr algn="ctr"/>
              <a:r>
                <a:rPr lang="en-US" sz="1100" b="1" dirty="0" smtClean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100" b="1" dirty="0" smtClean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100" b="1" dirty="0" smtClean="0">
                  <a:solidFill>
                    <a:prstClr val="black"/>
                  </a:solidFill>
                  <a:latin typeface="Bookman Old Style"/>
                </a:rPr>
                <a:t>.</a:t>
              </a:r>
              <a:endParaRPr lang="en-US" sz="1400" b="1" dirty="0" smtClean="0">
                <a:solidFill>
                  <a:prstClr val="black"/>
                </a:solidFill>
                <a:latin typeface="Bookman Old Style"/>
              </a:endParaRP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240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244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248,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/>
                </a:rPr>
                <a:t>252,</a:t>
              </a:r>
            </a:p>
            <a:p>
              <a:pPr algn="ctr"/>
              <a:r>
                <a:rPr lang="en-US" sz="1200" b="1" dirty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200" b="1" dirty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200" b="1" dirty="0">
                  <a:solidFill>
                    <a:prstClr val="black"/>
                  </a:solidFill>
                  <a:latin typeface="Bookman Old Style"/>
                </a:rPr>
                <a:t>.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45820" y="838491"/>
            <a:ext cx="4335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Multiple of 4 lying between 10 &amp; 250 are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304379" y="1943508"/>
            <a:ext cx="548491" cy="1805705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16172" y="838491"/>
            <a:ext cx="22228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16, 20, …, 248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76839" y="1086140"/>
            <a:ext cx="2231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hich forms  an A.P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87987" y="1346888"/>
            <a:ext cx="877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1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25626" y="1358318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92507" y="1358318"/>
            <a:ext cx="9252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6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35006" y="1358318"/>
            <a:ext cx="6319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4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4230" y="1603199"/>
            <a:ext cx="1801090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Flowchart: Alternate Process 19"/>
          <p:cNvSpPr/>
          <p:nvPr/>
        </p:nvSpPr>
        <p:spPr>
          <a:xfrm>
            <a:off x="2650489" y="2911666"/>
            <a:ext cx="193324" cy="188528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06317" y="1885988"/>
            <a:ext cx="954300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44571" y="1885988"/>
            <a:ext cx="1673637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7999" y="2226620"/>
            <a:ext cx="11792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248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13395" y="2226620"/>
            <a:ext cx="6298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76328" y="2226620"/>
            <a:ext cx="126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67293" y="2226620"/>
            <a:ext cx="692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4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Curved Right Arrow 26"/>
          <p:cNvSpPr/>
          <p:nvPr/>
        </p:nvSpPr>
        <p:spPr>
          <a:xfrm rot="5400000">
            <a:off x="1696515" y="1802866"/>
            <a:ext cx="227149" cy="67433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860133" y="2528654"/>
            <a:ext cx="11764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0890" y="2846031"/>
            <a:ext cx="13575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3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45834" y="2846031"/>
            <a:ext cx="1123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4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Left Arrow 30"/>
          <p:cNvSpPr/>
          <p:nvPr/>
        </p:nvSpPr>
        <p:spPr>
          <a:xfrm rot="21204248">
            <a:off x="1541801" y="3051468"/>
            <a:ext cx="1103651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5136" y="3184620"/>
            <a:ext cx="1220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59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93320" y="3173371"/>
            <a:ext cx="1030237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Curved Right Arrow 33"/>
          <p:cNvSpPr/>
          <p:nvPr/>
        </p:nvSpPr>
        <p:spPr>
          <a:xfrm rot="5400000">
            <a:off x="1865559" y="2663930"/>
            <a:ext cx="229420" cy="84775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97632" y="3508009"/>
            <a:ext cx="1220499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939920" y="3508009"/>
            <a:ext cx="5629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0183" y="2538408"/>
            <a:ext cx="17451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48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12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357486" y="1138828"/>
            <a:ext cx="3272034" cy="1238570"/>
            <a:chOff x="2386991" y="3031872"/>
            <a:chExt cx="1581340" cy="732213"/>
          </a:xfrm>
        </p:grpSpPr>
        <p:sp>
          <p:nvSpPr>
            <p:cNvPr id="39" name="Cloud Callout 67"/>
            <p:cNvSpPr/>
            <p:nvPr/>
          </p:nvSpPr>
          <p:spPr>
            <a:xfrm>
              <a:off x="2386991" y="3031872"/>
              <a:ext cx="1576739" cy="732213"/>
            </a:xfrm>
            <a:prstGeom prst="cloud">
              <a:avLst/>
            </a:prstGeom>
            <a:solidFill>
              <a:srgbClr val="99FF99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399212" y="3104334"/>
              <a:ext cx="1569119" cy="5640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  <a:sym typeface="Symbol"/>
                </a:rPr>
                <a:t>Example :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  <a:sym typeface="Symbol"/>
                </a:rPr>
                <a:t>If last roll number in this class is 53, then there are 53 students.</a:t>
              </a:r>
              <a:endParaRPr lang="en-US" sz="1200" b="1" kern="0" dirty="0">
                <a:solidFill>
                  <a:prstClr val="black"/>
                </a:solidFill>
                <a:latin typeface="Bookman Old Style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811012" y="1493274"/>
            <a:ext cx="3042415" cy="990033"/>
            <a:chOff x="2448998" y="3211077"/>
            <a:chExt cx="1406438" cy="619710"/>
          </a:xfrm>
        </p:grpSpPr>
        <p:sp>
          <p:nvSpPr>
            <p:cNvPr id="42" name="Rounded Rectangular Callout 41"/>
            <p:cNvSpPr/>
            <p:nvPr/>
          </p:nvSpPr>
          <p:spPr>
            <a:xfrm>
              <a:off x="2464310" y="3211242"/>
              <a:ext cx="1381161" cy="619545"/>
            </a:xfrm>
            <a:prstGeom prst="wedgeRoundRectCallout">
              <a:avLst>
                <a:gd name="adj1" fmla="val 3396"/>
                <a:gd name="adj2" fmla="val -863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48998" y="3211077"/>
              <a:ext cx="1406438" cy="597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Similarly,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to find number of terms check which term is 248.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Because, it is the last term.</a:t>
              </a:r>
              <a:endParaRPr lang="en-US" sz="12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128189" y="2497163"/>
            <a:ext cx="2026517" cy="535887"/>
            <a:chOff x="2567897" y="3324946"/>
            <a:chExt cx="2026517" cy="559548"/>
          </a:xfrm>
        </p:grpSpPr>
        <p:sp>
          <p:nvSpPr>
            <p:cNvPr id="45" name="Rounded Rectangular Callout 44"/>
            <p:cNvSpPr/>
            <p:nvPr/>
          </p:nvSpPr>
          <p:spPr>
            <a:xfrm>
              <a:off x="2575677" y="3324946"/>
              <a:ext cx="1999871" cy="559548"/>
            </a:xfrm>
            <a:prstGeom prst="wedgeRoundRectCallout">
              <a:avLst>
                <a:gd name="adj1" fmla="val 46855"/>
                <a:gd name="adj2" fmla="val -766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67897" y="3338172"/>
              <a:ext cx="2026517" cy="5463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‘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’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ch that,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= 248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653062" y="2982339"/>
            <a:ext cx="1357308" cy="523220"/>
            <a:chOff x="2923300" y="3384907"/>
            <a:chExt cx="1357308" cy="727162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2923957" y="3467207"/>
              <a:ext cx="1356651" cy="618143"/>
            </a:xfrm>
            <a:prstGeom prst="wedgeRoundRectCallout">
              <a:avLst>
                <a:gd name="adj1" fmla="val -68738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923300" y="3384907"/>
              <a:ext cx="1343638" cy="7271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60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248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261314" y="1221792"/>
            <a:ext cx="1594301" cy="529373"/>
            <a:chOff x="2787599" y="3338172"/>
            <a:chExt cx="1594301" cy="552746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2837904" y="3342394"/>
              <a:ext cx="1543996" cy="548524"/>
            </a:xfrm>
            <a:prstGeom prst="wedgeRoundRectCallout">
              <a:avLst>
                <a:gd name="adj1" fmla="val -68630"/>
                <a:gd name="adj2" fmla="val 996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787599" y="3338172"/>
              <a:ext cx="1579170" cy="546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ying between 10 &amp; 250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476760" y="1027754"/>
            <a:ext cx="2884400" cy="523220"/>
            <a:chOff x="2550340" y="3338172"/>
            <a:chExt cx="2884400" cy="546318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2600463" y="3341163"/>
              <a:ext cx="2775919" cy="527117"/>
            </a:xfrm>
            <a:prstGeom prst="wedgeRoundRectCallout">
              <a:avLst>
                <a:gd name="adj1" fmla="val -52989"/>
                <a:gd name="adj2" fmla="val -1020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550340" y="3338172"/>
              <a:ext cx="2884400" cy="546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make a list of multiples of 4 lie between 10 &amp; 250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4382773" y="-1162050"/>
            <a:ext cx="3792869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4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72781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1000"/>
                            </p:stCondLst>
                            <p:childTnLst>
                              <p:par>
                                <p:cTn id="2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4" grpId="0" animBg="1"/>
      <p:bldP spid="53" grpId="0"/>
      <p:bldP spid="4" grpId="0" animBg="1"/>
      <p:bldP spid="4" grpId="1" animBg="1"/>
      <p:bldP spid="2" grpId="0"/>
      <p:bldP spid="3" grpId="0"/>
      <p:bldP spid="11" grpId="0"/>
      <p:bldP spid="12" grpId="0" animBg="1"/>
      <p:bldP spid="12" grpId="1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0" grpId="1" animBg="1"/>
      <p:bldP spid="21" grpId="0"/>
      <p:bldP spid="22" grpId="0"/>
      <p:bldP spid="23" grpId="0"/>
      <p:bldP spid="24" grpId="0"/>
      <p:bldP spid="25" grpId="0"/>
      <p:bldP spid="26" grpId="0"/>
      <p:bldP spid="27" grpId="0" animBg="1"/>
      <p:bldP spid="27" grpId="1" animBg="1"/>
      <p:bldP spid="28" grpId="0"/>
      <p:bldP spid="29" grpId="0"/>
      <p:bldP spid="30" grpId="0"/>
      <p:bldP spid="31" grpId="0" animBg="1"/>
      <p:bldP spid="31" grpId="1" animBg="1"/>
      <p:bldP spid="32" grpId="0"/>
      <p:bldP spid="33" grpId="0"/>
      <p:bldP spid="34" grpId="0" animBg="1"/>
      <p:bldP spid="34" grpId="1" animBg="1"/>
      <p:bldP spid="35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1237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556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lowchart: Alternate Process 28"/>
          <p:cNvSpPr/>
          <p:nvPr/>
        </p:nvSpPr>
        <p:spPr>
          <a:xfrm>
            <a:off x="2917245" y="536079"/>
            <a:ext cx="2011187" cy="25597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83033" y="3485593"/>
            <a:ext cx="4598641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1850630" y="534777"/>
            <a:ext cx="1061525" cy="25597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480618"/>
            <a:ext cx="55409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7) Find the 20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from the last term of the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AP: 3, 8, 13, ..., 253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5361" y="981534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660648" y="945316"/>
            <a:ext cx="2381832" cy="738664"/>
            <a:chOff x="3403482" y="3338173"/>
            <a:chExt cx="2381832" cy="771273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3498269" y="3373519"/>
              <a:ext cx="2230164" cy="704460"/>
            </a:xfrm>
            <a:prstGeom prst="wedgeRoundRectCallout">
              <a:avLst>
                <a:gd name="adj1" fmla="val -55827"/>
                <a:gd name="adj2" fmla="val -8210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03482" y="3338173"/>
              <a:ext cx="2381832" cy="77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determine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0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hen AP is written in reverse order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70600" y="988370"/>
            <a:ext cx="30299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Given AP: 3, 8, 13, . . ., 253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267200" y="1735836"/>
            <a:ext cx="2011165" cy="525096"/>
            <a:chOff x="3588816" y="3338173"/>
            <a:chExt cx="2011165" cy="548273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3644098" y="3374092"/>
              <a:ext cx="1901931" cy="512354"/>
            </a:xfrm>
            <a:prstGeom prst="wedgeRoundRectCallout">
              <a:avLst>
                <a:gd name="adj1" fmla="val -51100"/>
                <a:gd name="adj2" fmla="val -8350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88816" y="3338173"/>
              <a:ext cx="2011165" cy="546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write given AP in reverse order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73648" y="1237329"/>
            <a:ext cx="27863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Reverse order of given AP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53, 248, 243, …, 8,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83001" y="1759268"/>
            <a:ext cx="1003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25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41214" y="1759268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71595" y="1759268"/>
            <a:ext cx="11785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48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5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93616" y="1759268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– 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7517" y="2010996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6320" y="2260932"/>
            <a:ext cx="1875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19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05476" y="2526983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5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96252" y="2542336"/>
            <a:ext cx="11095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19 (–5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12618" y="2850184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5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94250" y="2847249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9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0375" y="3145953"/>
            <a:ext cx="9701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46504" y="3161306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5563" y="3477310"/>
            <a:ext cx="5108037" cy="323165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20</a:t>
            </a:r>
            <a:r>
              <a:rPr lang="en-US" sz="1500" b="1" kern="0" baseline="30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 from the last term of the AP is 158.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Left Arrow 26"/>
          <p:cNvSpPr/>
          <p:nvPr/>
        </p:nvSpPr>
        <p:spPr>
          <a:xfrm>
            <a:off x="2620714" y="1033868"/>
            <a:ext cx="463483" cy="140921"/>
          </a:xfrm>
          <a:prstGeom prst="leftArrow">
            <a:avLst>
              <a:gd name="adj1" fmla="val 50000"/>
              <a:gd name="adj2" fmla="val 39583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75893" y="879725"/>
            <a:ext cx="503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i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0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28432" y="-1085850"/>
            <a:ext cx="3733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7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43107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6" grpId="0" animBg="1"/>
      <p:bldP spid="7" grpId="0" animBg="1"/>
      <p:bldP spid="7" grpId="1" animBg="1"/>
      <p:bldP spid="2" grpId="0"/>
      <p:bldP spid="3" grpId="0"/>
      <p:bldP spid="8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7" grpId="0" animBg="1"/>
      <p:bldP spid="27" grpId="1" animBg="1"/>
      <p:bldP spid="28" grpId="0"/>
      <p:bldP spid="28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755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742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Rounded Rectangle 112"/>
          <p:cNvSpPr/>
          <p:nvPr/>
        </p:nvSpPr>
        <p:spPr>
          <a:xfrm>
            <a:off x="3679966" y="786216"/>
            <a:ext cx="648650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5647313" y="550048"/>
            <a:ext cx="655136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2373911" y="2930137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1041568" y="3885356"/>
            <a:ext cx="1296820" cy="2293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1074889" y="2393198"/>
            <a:ext cx="1299021" cy="2293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5319711" y="793228"/>
            <a:ext cx="2924827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509954" y="793228"/>
            <a:ext cx="3195997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1600200" y="565150"/>
            <a:ext cx="3082413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534669"/>
            <a:ext cx="8244630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18) The sum of the 4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and 8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s of an A.P is 24 and the </a:t>
            </a:r>
          </a:p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m of the 6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and 10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s is 44. Find the first three terms of the A.P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57200" y="1036559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678061" y="1276795"/>
            <a:ext cx="841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1334291" y="1276795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1943891" y="1276795"/>
            <a:ext cx="12314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 (given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440931" y="1555461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778998" y="1555461"/>
            <a:ext cx="877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3d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2380591" y="1555461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47" name="Straight Connector 146"/>
          <p:cNvCxnSpPr/>
          <p:nvPr/>
        </p:nvCxnSpPr>
        <p:spPr>
          <a:xfrm>
            <a:off x="3276600" y="1158537"/>
            <a:ext cx="0" cy="365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/>
          <p:cNvSpPr txBox="1"/>
          <p:nvPr/>
        </p:nvSpPr>
        <p:spPr>
          <a:xfrm>
            <a:off x="443756" y="184001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858023" y="1840010"/>
            <a:ext cx="1072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a + 10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1815356" y="1840010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482248" y="2068120"/>
            <a:ext cx="2884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9900"/>
                </a:solidFill>
                <a:latin typeface="Bookman Old Style" pitchFamily="18" charset="0"/>
                <a:cs typeface="Calibri" pitchFamily="34" charset="0"/>
              </a:rPr>
              <a:t>Dividing throughout by 2</a:t>
            </a:r>
            <a:endParaRPr lang="en-US" sz="1600" b="1" kern="0" baseline="-25000" dirty="0">
              <a:solidFill>
                <a:srgbClr val="0099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1023311" y="2327343"/>
            <a:ext cx="906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5d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1815356" y="2327343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311584" y="2338435"/>
            <a:ext cx="6383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 (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669471" y="2623889"/>
            <a:ext cx="1026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470943" y="2623889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2079465" y="2614462"/>
            <a:ext cx="10999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 (given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29288" y="324314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56379" y="3243140"/>
            <a:ext cx="10647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a + 14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1800888" y="3243140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505488" y="3507544"/>
            <a:ext cx="2884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9900"/>
                </a:solidFill>
                <a:latin typeface="Bookman Old Style" pitchFamily="18" charset="0"/>
                <a:cs typeface="Calibri" pitchFamily="34" charset="0"/>
              </a:rPr>
              <a:t>Dividing throughout by 2</a:t>
            </a:r>
            <a:endParaRPr lang="en-US" sz="1600" b="1" kern="0" baseline="-25000" dirty="0">
              <a:solidFill>
                <a:srgbClr val="0099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989989" y="3814542"/>
            <a:ext cx="906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7d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800888" y="3814542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2311584" y="3814542"/>
            <a:ext cx="6992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 (ii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491675" y="4138196"/>
            <a:ext cx="27779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Subtracting (</a:t>
            </a:r>
            <a:r>
              <a:rPr lang="en-US" sz="1600" b="1" kern="0" dirty="0" err="1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) from (ii) </a:t>
            </a:r>
            <a:endParaRPr lang="en-US" sz="1600" b="1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3474036" y="1279716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3691811" y="1279716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3884087" y="1279716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4222155" y="1279716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3474036" y="1570018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3691811" y="1570018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3884087" y="1570018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4222155" y="1570018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3301384" y="1722144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3644284" y="1748632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4326051" y="1748632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301384" y="2058905"/>
            <a:ext cx="15749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3874660" y="2070938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4212728" y="2070938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3176481" y="2357413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3987184" y="2366840"/>
            <a:ext cx="316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4212728" y="2366840"/>
            <a:ext cx="5148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85" name="Straight Connector 184"/>
          <p:cNvCxnSpPr/>
          <p:nvPr/>
        </p:nvCxnSpPr>
        <p:spPr>
          <a:xfrm>
            <a:off x="5899022" y="1121113"/>
            <a:ext cx="0" cy="3689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3269601" y="2620037"/>
            <a:ext cx="28263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Substituting d = 5 in (</a:t>
            </a:r>
            <a:r>
              <a:rPr lang="en-US" sz="1600" b="1" kern="0" dirty="0" err="1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) </a:t>
            </a:r>
            <a:endParaRPr lang="en-US" sz="1600" b="1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3529769" y="2876550"/>
            <a:ext cx="9118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5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4232062" y="2876550"/>
            <a:ext cx="9118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3172916" y="3152677"/>
            <a:ext cx="3377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3463780" y="3152677"/>
            <a:ext cx="1080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5(5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4230191" y="3152677"/>
            <a:ext cx="9118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3172916" y="3476527"/>
            <a:ext cx="3377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3520342" y="3448246"/>
            <a:ext cx="1080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2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4235318" y="3448246"/>
            <a:ext cx="9118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3176040" y="3731279"/>
            <a:ext cx="3377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3966517" y="3731279"/>
            <a:ext cx="3949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4231913" y="3731279"/>
            <a:ext cx="1127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6144476" y="1185181"/>
            <a:ext cx="540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6409873" y="1209799"/>
            <a:ext cx="297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602930" y="1185181"/>
            <a:ext cx="784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6123207" y="2034831"/>
            <a:ext cx="4883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6412767" y="2034831"/>
            <a:ext cx="3032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6583582" y="2034831"/>
            <a:ext cx="8485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+ 2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6343260" y="2319818"/>
            <a:ext cx="1528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= –13 + 2(5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6423994" y="2601803"/>
            <a:ext cx="1381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–13 + 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5938937" y="3257185"/>
            <a:ext cx="2504832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sz="1400" b="1" dirty="0">
                <a:solidFill>
                  <a:prstClr val="black"/>
                </a:solidFill>
              </a:rPr>
              <a:t>The first three terms of  AP are </a:t>
            </a:r>
            <a:r>
              <a:rPr lang="en-US" sz="1400" b="1" dirty="0" smtClean="0">
                <a:solidFill>
                  <a:prstClr val="black"/>
                </a:solidFill>
              </a:rPr>
              <a:t>–13</a:t>
            </a:r>
            <a:r>
              <a:rPr lang="en-US" sz="1400" b="1" dirty="0">
                <a:solidFill>
                  <a:prstClr val="black"/>
                </a:solidFill>
              </a:rPr>
              <a:t>, </a:t>
            </a:r>
            <a:r>
              <a:rPr lang="en-US" sz="1400" b="1" dirty="0" smtClean="0">
                <a:solidFill>
                  <a:prstClr val="black"/>
                </a:solidFill>
              </a:rPr>
              <a:t>–8 </a:t>
            </a:r>
            <a:r>
              <a:rPr lang="en-US" sz="1400" b="1" dirty="0">
                <a:solidFill>
                  <a:prstClr val="black"/>
                </a:solidFill>
              </a:rPr>
              <a:t>and </a:t>
            </a:r>
            <a:r>
              <a:rPr lang="en-US" sz="1400" b="1" dirty="0" smtClean="0">
                <a:solidFill>
                  <a:prstClr val="black"/>
                </a:solidFill>
              </a:rPr>
              <a:t>–3 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 rot="240000" flipH="1">
            <a:off x="3507588" y="1373498"/>
            <a:ext cx="215065" cy="192625"/>
          </a:xfrm>
          <a:prstGeom prst="line">
            <a:avLst/>
          </a:prstGeom>
          <a:solidFill>
            <a:srgbClr val="FF9900"/>
          </a:solidFill>
          <a:ln w="19050">
            <a:solidFill>
              <a:srgbClr val="FF0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98" name="Straight Connector 97"/>
          <p:cNvCxnSpPr/>
          <p:nvPr/>
        </p:nvCxnSpPr>
        <p:spPr>
          <a:xfrm rot="240000" flipH="1">
            <a:off x="3529017" y="1652535"/>
            <a:ext cx="215065" cy="192625"/>
          </a:xfrm>
          <a:prstGeom prst="line">
            <a:avLst/>
          </a:prstGeom>
          <a:solidFill>
            <a:srgbClr val="FF9900"/>
          </a:solidFill>
          <a:ln w="19050">
            <a:solidFill>
              <a:srgbClr val="FF0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19" name="Group 118"/>
          <p:cNvGrpSpPr/>
          <p:nvPr/>
        </p:nvGrpSpPr>
        <p:grpSpPr>
          <a:xfrm>
            <a:off x="6538161" y="1135216"/>
            <a:ext cx="1357070" cy="420245"/>
            <a:chOff x="4298371" y="3380377"/>
            <a:chExt cx="1492777" cy="438804"/>
          </a:xfrm>
        </p:grpSpPr>
        <p:sp>
          <p:nvSpPr>
            <p:cNvPr id="120" name="Rounded Rectangular Callout 119"/>
            <p:cNvSpPr/>
            <p:nvPr/>
          </p:nvSpPr>
          <p:spPr>
            <a:xfrm>
              <a:off x="4447390" y="3380377"/>
              <a:ext cx="1135189" cy="438804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4298371" y="3403852"/>
              <a:ext cx="149277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5" name="Group 124" hidden="1"/>
          <p:cNvGrpSpPr/>
          <p:nvPr/>
        </p:nvGrpSpPr>
        <p:grpSpPr>
          <a:xfrm>
            <a:off x="2644154" y="2888661"/>
            <a:ext cx="2433379" cy="818939"/>
            <a:chOff x="3687442" y="3374825"/>
            <a:chExt cx="2676717" cy="855106"/>
          </a:xfrm>
        </p:grpSpPr>
        <p:sp>
          <p:nvSpPr>
            <p:cNvPr id="126" name="Rounded Rectangle 125"/>
            <p:cNvSpPr/>
            <p:nvPr/>
          </p:nvSpPr>
          <p:spPr>
            <a:xfrm>
              <a:off x="3687442" y="3374825"/>
              <a:ext cx="2676717" cy="85510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3714105" y="3403852"/>
              <a:ext cx="2644549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Equation (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i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) and (ii) form pair of linear equations in 2 variables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7" name="TextBox 136"/>
          <p:cNvSpPr txBox="1"/>
          <p:nvPr/>
        </p:nvSpPr>
        <p:spPr>
          <a:xfrm>
            <a:off x="6412693" y="1460341"/>
            <a:ext cx="11840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–13 +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6413325" y="1732374"/>
            <a:ext cx="681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– 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3176040" y="4036079"/>
            <a:ext cx="3377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3909955" y="4035788"/>
            <a:ext cx="691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4467502" y="4045215"/>
            <a:ext cx="6469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1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3534460" y="1110588"/>
            <a:ext cx="2409140" cy="676809"/>
            <a:chOff x="3746075" y="3351155"/>
            <a:chExt cx="2414371" cy="706699"/>
          </a:xfrm>
        </p:grpSpPr>
        <p:sp>
          <p:nvSpPr>
            <p:cNvPr id="134" name="Rounded Rectangle 133"/>
            <p:cNvSpPr/>
            <p:nvPr/>
          </p:nvSpPr>
          <p:spPr>
            <a:xfrm>
              <a:off x="3771264" y="3351155"/>
              <a:ext cx="2357215" cy="706699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746075" y="3459363"/>
              <a:ext cx="2414371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ith the values of a &amp; d lets find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. 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447330" y="1552827"/>
            <a:ext cx="1000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a + 7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34251" y="2930137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772318" y="2930137"/>
            <a:ext cx="877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5d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1440650" y="2927503"/>
            <a:ext cx="1000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a + 9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6428727" y="2888628"/>
            <a:ext cx="7676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– 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09" name="Group 208"/>
          <p:cNvGrpSpPr/>
          <p:nvPr/>
        </p:nvGrpSpPr>
        <p:grpSpPr>
          <a:xfrm>
            <a:off x="888489" y="870472"/>
            <a:ext cx="1262938" cy="323623"/>
            <a:chOff x="3610682" y="3453097"/>
            <a:chExt cx="1262938" cy="337909"/>
          </a:xfrm>
        </p:grpSpPr>
        <p:sp>
          <p:nvSpPr>
            <p:cNvPr id="211" name="Rounded Rectangular Callout 210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a + 3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18" name="Group 217"/>
          <p:cNvGrpSpPr/>
          <p:nvPr/>
        </p:nvGrpSpPr>
        <p:grpSpPr>
          <a:xfrm>
            <a:off x="1396028" y="877332"/>
            <a:ext cx="1262938" cy="323623"/>
            <a:chOff x="3610682" y="3453097"/>
            <a:chExt cx="1262938" cy="337909"/>
          </a:xfrm>
        </p:grpSpPr>
        <p:sp>
          <p:nvSpPr>
            <p:cNvPr id="219" name="Rounded Rectangular Callout 218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8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a + 7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21" name="Group 220"/>
          <p:cNvGrpSpPr/>
          <p:nvPr/>
        </p:nvGrpSpPr>
        <p:grpSpPr>
          <a:xfrm>
            <a:off x="958791" y="2212494"/>
            <a:ext cx="1262938" cy="323623"/>
            <a:chOff x="3610682" y="3453097"/>
            <a:chExt cx="1262938" cy="337909"/>
          </a:xfrm>
        </p:grpSpPr>
        <p:sp>
          <p:nvSpPr>
            <p:cNvPr id="222" name="Rounded Rectangular Callout 221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6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a + 5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24" name="Group 223"/>
          <p:cNvGrpSpPr/>
          <p:nvPr/>
        </p:nvGrpSpPr>
        <p:grpSpPr>
          <a:xfrm>
            <a:off x="1451811" y="2218543"/>
            <a:ext cx="1262938" cy="323623"/>
            <a:chOff x="3610682" y="3453097"/>
            <a:chExt cx="1262938" cy="337909"/>
          </a:xfrm>
        </p:grpSpPr>
        <p:sp>
          <p:nvSpPr>
            <p:cNvPr id="225" name="Rounded Rectangular Callout 224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a + 9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4" name="Group 113" hidden="1"/>
          <p:cNvGrpSpPr/>
          <p:nvPr/>
        </p:nvGrpSpPr>
        <p:grpSpPr>
          <a:xfrm>
            <a:off x="2640633" y="2583134"/>
            <a:ext cx="3611886" cy="523220"/>
            <a:chOff x="1800616" y="3311652"/>
            <a:chExt cx="3611886" cy="600954"/>
          </a:xfrm>
        </p:grpSpPr>
        <p:sp>
          <p:nvSpPr>
            <p:cNvPr id="115" name="Rounded Rectangular Callout 114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800616" y="3311652"/>
              <a:ext cx="3611886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ince, terms with variable ‘a’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have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7" name="Group 116" hidden="1"/>
          <p:cNvGrpSpPr/>
          <p:nvPr/>
        </p:nvGrpSpPr>
        <p:grpSpPr>
          <a:xfrm>
            <a:off x="2837755" y="2136168"/>
            <a:ext cx="2860087" cy="403278"/>
            <a:chOff x="2180126" y="3359750"/>
            <a:chExt cx="2860087" cy="463192"/>
          </a:xfrm>
        </p:grpSpPr>
        <p:sp>
          <p:nvSpPr>
            <p:cNvPr id="118" name="Rounded Rectangular Callout 117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242247" y="3410114"/>
              <a:ext cx="2728632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3" name="Curved Right Arrow 122"/>
          <p:cNvSpPr/>
          <p:nvPr/>
        </p:nvSpPr>
        <p:spPr>
          <a:xfrm rot="5400000" flipV="1">
            <a:off x="4307367" y="3065820"/>
            <a:ext cx="192959" cy="619257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929950" y="-1390650"/>
            <a:ext cx="383305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8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9596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500"/>
                                        <p:tgtEl>
                                          <p:spTgt spid="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500"/>
                            </p:stCondLst>
                            <p:childTnLst>
                              <p:par>
                                <p:cTn id="5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113" grpId="1" animBg="1"/>
      <p:bldP spid="112" grpId="0" animBg="1"/>
      <p:bldP spid="112" grpId="1" animBg="1"/>
      <p:bldP spid="190" grpId="0"/>
      <p:bldP spid="129" grpId="0" animBg="1"/>
      <p:bldP spid="129" grpId="1" animBg="1"/>
      <p:bldP spid="128" grpId="0" animBg="1"/>
      <p:bldP spid="128" grpId="1" animBg="1"/>
      <p:bldP spid="110" grpId="0" animBg="1"/>
      <p:bldP spid="110" grpId="1" animBg="1"/>
      <p:bldP spid="109" grpId="0" animBg="1"/>
      <p:bldP spid="109" grpId="1" animBg="1"/>
      <p:bldP spid="108" grpId="0" animBg="1"/>
      <p:bldP spid="108" grpId="1" animBg="1"/>
      <p:bldP spid="2" grpId="0"/>
      <p:bldP spid="77" grpId="0"/>
      <p:bldP spid="140" grpId="0"/>
      <p:bldP spid="142" grpId="0"/>
      <p:bldP spid="143" grpId="0"/>
      <p:bldP spid="144" grpId="0"/>
      <p:bldP spid="145" grpId="0"/>
      <p:bldP spid="146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8" grpId="0"/>
      <p:bldP spid="159" grpId="0"/>
      <p:bldP spid="160" grpId="0"/>
      <p:bldP spid="161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6" grpId="0"/>
      <p:bldP spid="187" grpId="0"/>
      <p:bldP spid="188" grpId="0"/>
      <p:bldP spid="189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203" grpId="0"/>
      <p:bldP spid="204" grpId="0"/>
      <p:bldP spid="205" grpId="0"/>
      <p:bldP spid="206" grpId="0"/>
      <p:bldP spid="210" grpId="0"/>
      <p:bldP spid="213" grpId="0"/>
      <p:bldP spid="214" grpId="0"/>
      <p:bldP spid="215" grpId="0"/>
      <p:bldP spid="217" grpId="0" animBg="1"/>
      <p:bldP spid="137" grpId="0"/>
      <p:bldP spid="138" grpId="0"/>
      <p:bldP spid="136" grpId="0"/>
      <p:bldP spid="139" grpId="0"/>
      <p:bldP spid="141" grpId="0"/>
      <p:bldP spid="157" grpId="0"/>
      <p:bldP spid="162" grpId="0"/>
      <p:bldP spid="163" grpId="0"/>
      <p:bldP spid="207" grpId="0"/>
      <p:bldP spid="123" grpId="0" animBg="1"/>
      <p:bldP spid="12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3030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2669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65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Flowchart: Alternate Process 52"/>
          <p:cNvSpPr/>
          <p:nvPr/>
        </p:nvSpPr>
        <p:spPr>
          <a:xfrm>
            <a:off x="3710873" y="789671"/>
            <a:ext cx="752644" cy="23602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0" name="Flowchart: Alternate Process 49"/>
          <p:cNvSpPr/>
          <p:nvPr/>
        </p:nvSpPr>
        <p:spPr>
          <a:xfrm>
            <a:off x="859387" y="549765"/>
            <a:ext cx="961077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1" name="Flowchart: Alternate Process 50"/>
          <p:cNvSpPr/>
          <p:nvPr/>
        </p:nvSpPr>
        <p:spPr>
          <a:xfrm>
            <a:off x="4474154" y="802251"/>
            <a:ext cx="3322934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2" name="Flowchart: Alternate Process 51"/>
          <p:cNvSpPr/>
          <p:nvPr/>
        </p:nvSpPr>
        <p:spPr>
          <a:xfrm>
            <a:off x="881718" y="1034641"/>
            <a:ext cx="2144770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414158" y="4514428"/>
            <a:ext cx="495071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" name="Flowchart: Alternate Process 10"/>
          <p:cNvSpPr/>
          <p:nvPr/>
        </p:nvSpPr>
        <p:spPr>
          <a:xfrm>
            <a:off x="881677" y="789671"/>
            <a:ext cx="2842075" cy="23492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0" name="Flowchart: Alternate Process 9"/>
          <p:cNvSpPr/>
          <p:nvPr/>
        </p:nvSpPr>
        <p:spPr>
          <a:xfrm>
            <a:off x="5599567" y="536086"/>
            <a:ext cx="1601350" cy="23602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874517" y="552450"/>
            <a:ext cx="4660671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482600"/>
            <a:ext cx="7826992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2) Two APs have the same common difference. The difference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between their 100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s is 100, what is the difference between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their 1000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s? 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4411" y="127434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573675" y="1171171"/>
            <a:ext cx="2771851" cy="367164"/>
            <a:chOff x="2856226" y="3306946"/>
            <a:chExt cx="2771851" cy="383374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875550" y="3306946"/>
              <a:ext cx="2721223" cy="383374"/>
            </a:xfrm>
            <a:prstGeom prst="wedgeRoundRectCallout">
              <a:avLst>
                <a:gd name="adj1" fmla="val -45562"/>
                <a:gd name="adj2" fmla="val -10209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56226" y="3338172"/>
              <a:ext cx="2771851" cy="321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00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–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00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99809" y="1270000"/>
            <a:ext cx="4613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Let d be the common difference of both APs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8724" y="1504210"/>
            <a:ext cx="41168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nd first term be denoted by ‘A’ and ‘a’ </a:t>
            </a:r>
          </a:p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of two APs respectively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97358" y="2036346"/>
            <a:ext cx="13837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– 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1195" y="2359025"/>
            <a:ext cx="12666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99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81200" y="235902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29394" y="2359025"/>
            <a:ext cx="10599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a + 99d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19391" y="2359025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0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72917" y="2672179"/>
            <a:ext cx="12666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99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21022" y="267217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81916" y="2672179"/>
            <a:ext cx="917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– 99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21113" y="2672179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0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1690273" y="2641829"/>
            <a:ext cx="159634" cy="402731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25" name="Straight Connector 24"/>
          <p:cNvCxnSpPr/>
          <p:nvPr/>
        </p:nvCxnSpPr>
        <p:spPr>
          <a:xfrm rot="5400000">
            <a:off x="2843433" y="2641829"/>
            <a:ext cx="159634" cy="402731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799466" y="2980995"/>
            <a:ext cx="2364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     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–  a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21226" y="2980995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0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30959" y="2959667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66800" y="3309420"/>
            <a:ext cx="1553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0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– 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0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60095" y="3632099"/>
            <a:ext cx="1340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999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20900" y="363209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343694" y="3632099"/>
            <a:ext cx="11865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a + 999d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61817" y="3945253"/>
            <a:ext cx="1340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999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48022" y="394525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396216" y="3945253"/>
            <a:ext cx="1043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– 999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 rot="5400000">
            <a:off x="1765675" y="3846538"/>
            <a:ext cx="161230" cy="564860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41" name="Straight Connector 40"/>
          <p:cNvCxnSpPr/>
          <p:nvPr/>
        </p:nvCxnSpPr>
        <p:spPr>
          <a:xfrm rot="5400000">
            <a:off x="3008533" y="3870731"/>
            <a:ext cx="159634" cy="51647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863600" y="4266769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–  a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63600" y="4517128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0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609832" y="4495800"/>
            <a:ext cx="13573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 (from 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210265" y="2476030"/>
            <a:ext cx="2161402" cy="367164"/>
            <a:chOff x="3148750" y="3306946"/>
            <a:chExt cx="2161402" cy="383374"/>
          </a:xfrm>
        </p:grpSpPr>
        <p:sp>
          <p:nvSpPr>
            <p:cNvPr id="46" name="Rounded Rectangular Callout 45"/>
            <p:cNvSpPr/>
            <p:nvPr/>
          </p:nvSpPr>
          <p:spPr>
            <a:xfrm>
              <a:off x="3164589" y="3306946"/>
              <a:ext cx="2143144" cy="383374"/>
            </a:xfrm>
            <a:prstGeom prst="wedgeRoundRectCallout">
              <a:avLst>
                <a:gd name="adj1" fmla="val -54451"/>
                <a:gd name="adj2" fmla="val 12619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148750" y="3338172"/>
              <a:ext cx="2161402" cy="321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00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–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00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2997307" y="4510261"/>
            <a:ext cx="5518890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Difference between their 1000</a:t>
            </a:r>
            <a:r>
              <a:rPr lang="en-US" sz="1600" b="1" kern="0" baseline="30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s is 100. </a:t>
            </a:r>
            <a:endParaRPr lang="en-US" sz="1600" b="1" kern="0" dirty="0" smtClean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25009" y="2040567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0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1664339" y="1663131"/>
            <a:ext cx="1719409" cy="322617"/>
            <a:chOff x="3154211" y="3448611"/>
            <a:chExt cx="1719409" cy="336858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3253388" y="3448611"/>
              <a:ext cx="1528007" cy="336858"/>
            </a:xfrm>
            <a:prstGeom prst="wedgeRoundRectCallout">
              <a:avLst>
                <a:gd name="adj1" fmla="val -52211"/>
                <a:gd name="adj2" fmla="val 984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154211" y="3453097"/>
              <a:ext cx="1719409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0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A + 99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2469137" y="1677475"/>
            <a:ext cx="1565279" cy="322617"/>
            <a:chOff x="3308341" y="3448611"/>
            <a:chExt cx="1565279" cy="336858"/>
          </a:xfrm>
        </p:grpSpPr>
        <p:sp>
          <p:nvSpPr>
            <p:cNvPr id="59" name="Rounded Rectangular Callout 58"/>
            <p:cNvSpPr/>
            <p:nvPr/>
          </p:nvSpPr>
          <p:spPr>
            <a:xfrm>
              <a:off x="3350756" y="3448611"/>
              <a:ext cx="1453846" cy="336858"/>
            </a:xfrm>
            <a:prstGeom prst="wedgeRoundRectCallout">
              <a:avLst>
                <a:gd name="adj1" fmla="val -52211"/>
                <a:gd name="adj2" fmla="val 984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308341" y="3453097"/>
              <a:ext cx="1565279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0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a + 99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4" name="Group 63" hidden="1"/>
          <p:cNvGrpSpPr/>
          <p:nvPr/>
        </p:nvGrpSpPr>
        <p:grpSpPr>
          <a:xfrm>
            <a:off x="1428781" y="2959667"/>
            <a:ext cx="1719409" cy="322617"/>
            <a:chOff x="3154211" y="3448611"/>
            <a:chExt cx="1719409" cy="336858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3181812" y="3448611"/>
              <a:ext cx="1671159" cy="336858"/>
            </a:xfrm>
            <a:prstGeom prst="wedgeRoundRectCallout">
              <a:avLst>
                <a:gd name="adj1" fmla="val -52211"/>
                <a:gd name="adj2" fmla="val 984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154211" y="3453097"/>
              <a:ext cx="1719409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00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A + 999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7" name="Group 66" hidden="1"/>
          <p:cNvGrpSpPr/>
          <p:nvPr/>
        </p:nvGrpSpPr>
        <p:grpSpPr>
          <a:xfrm>
            <a:off x="2239442" y="2959171"/>
            <a:ext cx="1636601" cy="322617"/>
            <a:chOff x="3237020" y="3448611"/>
            <a:chExt cx="1636601" cy="336858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3237020" y="3448611"/>
              <a:ext cx="1636600" cy="336858"/>
            </a:xfrm>
            <a:prstGeom prst="wedgeRoundRectCallout">
              <a:avLst>
                <a:gd name="adj1" fmla="val -52211"/>
                <a:gd name="adj2" fmla="val 984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237021" y="3453097"/>
              <a:ext cx="1636600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00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a + 999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4706599" y="-1695450"/>
            <a:ext cx="3809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2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39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3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49" grpId="0" animBg="1"/>
      <p:bldP spid="11" grpId="0" animBg="1"/>
      <p:bldP spid="11" grpId="1" animBg="1"/>
      <p:bldP spid="10" grpId="0" animBg="1"/>
      <p:bldP spid="10" grpId="1" animBg="1"/>
      <p:bldP spid="7" grpId="0" animBg="1"/>
      <p:bldP spid="7" grpId="1" animBg="1"/>
      <p:bldP spid="2" grpId="0"/>
      <p:bldP spid="3" grpId="0"/>
      <p:bldP spid="8" grpId="0"/>
      <p:bldP spid="9" grpId="0"/>
      <p:bldP spid="12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6" grpId="0"/>
      <p:bldP spid="27" grpId="0"/>
      <p:bldP spid="30" grpId="0"/>
      <p:bldP spid="31" grpId="0"/>
      <p:bldP spid="32" grpId="0"/>
      <p:bldP spid="33" grpId="0"/>
      <p:bldP spid="34" grpId="0"/>
      <p:bldP spid="36" grpId="0"/>
      <p:bldP spid="37" grpId="0"/>
      <p:bldP spid="38" grpId="0"/>
      <p:bldP spid="42" grpId="0"/>
      <p:bldP spid="43" grpId="0"/>
      <p:bldP spid="44" grpId="0"/>
      <p:bldP spid="48" grpId="0"/>
      <p:bldP spid="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7109736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94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964553" y="3067539"/>
            <a:ext cx="3281953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Flowchart: Alternate Process 29"/>
          <p:cNvSpPr/>
          <p:nvPr/>
        </p:nvSpPr>
        <p:spPr>
          <a:xfrm>
            <a:off x="1634634" y="2427872"/>
            <a:ext cx="175749" cy="20738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5672110" y="582984"/>
            <a:ext cx="532585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0" name="Flowchart: Alternate Process 9"/>
          <p:cNvSpPr/>
          <p:nvPr/>
        </p:nvSpPr>
        <p:spPr>
          <a:xfrm>
            <a:off x="3386137" y="582984"/>
            <a:ext cx="2231857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" name="Flowchart: Alternate Process 7"/>
          <p:cNvSpPr/>
          <p:nvPr/>
        </p:nvSpPr>
        <p:spPr>
          <a:xfrm>
            <a:off x="1369864" y="579855"/>
            <a:ext cx="1027066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525639"/>
            <a:ext cx="71157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0) The 17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of an AP exceeds its 10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by 7.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Find the common difference. 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4886" y="1054257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917865" y="1275667"/>
            <a:ext cx="1829267" cy="325867"/>
            <a:chOff x="2668083" y="3324946"/>
            <a:chExt cx="1829267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686894" y="3324946"/>
              <a:ext cx="1810456" cy="340255"/>
            </a:xfrm>
            <a:prstGeom prst="wedgeRoundRectCallout">
              <a:avLst>
                <a:gd name="adj1" fmla="val -62301"/>
                <a:gd name="adj2" fmla="val -12829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668083" y="3338172"/>
              <a:ext cx="1826141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77070" y="1052361"/>
            <a:ext cx="1531004" cy="335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1334262"/>
            <a:ext cx="728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7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75261" y="1334262"/>
            <a:ext cx="6623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1756" y="1334262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184965" y="837076"/>
            <a:ext cx="1454514" cy="354348"/>
            <a:chOff x="2904693" y="3468076"/>
            <a:chExt cx="1454514" cy="406996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2904693" y="3468076"/>
              <a:ext cx="1454514" cy="406996"/>
            </a:xfrm>
            <a:prstGeom prst="wedgeRoundRectCallout">
              <a:avLst>
                <a:gd name="adj1" fmla="val -60880"/>
                <a:gd name="adj2" fmla="val 1301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25915" y="3489612"/>
              <a:ext cx="1361271" cy="353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7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+ 16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85800" y="1663291"/>
            <a:ext cx="1697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16d 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869050" y="846647"/>
            <a:ext cx="1343219" cy="340522"/>
            <a:chOff x="2960341" y="3476017"/>
            <a:chExt cx="1343219" cy="391116"/>
          </a:xfrm>
        </p:grpSpPr>
        <p:sp>
          <p:nvSpPr>
            <p:cNvPr id="19" name="Rounded Rectangular Callout 18"/>
            <p:cNvSpPr/>
            <p:nvPr/>
          </p:nvSpPr>
          <p:spPr>
            <a:xfrm>
              <a:off x="2960341" y="3476017"/>
              <a:ext cx="1343219" cy="391116"/>
            </a:xfrm>
            <a:prstGeom prst="wedgeRoundRectCallout">
              <a:avLst>
                <a:gd name="adj1" fmla="val -60880"/>
                <a:gd name="adj2" fmla="val 1301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85226" y="3489612"/>
              <a:ext cx="1242648" cy="353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=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+ 9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260069" y="1663291"/>
            <a:ext cx="9428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9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46735" y="1663291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7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1053451" y="1745918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24" name="Straight Connector 23"/>
          <p:cNvCxnSpPr/>
          <p:nvPr/>
        </p:nvCxnSpPr>
        <p:spPr>
          <a:xfrm rot="5400000">
            <a:off x="2308211" y="1745918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25" name="Curved Right Arrow 24"/>
          <p:cNvSpPr/>
          <p:nvPr/>
        </p:nvSpPr>
        <p:spPr>
          <a:xfrm rot="5400000">
            <a:off x="2200009" y="903775"/>
            <a:ext cx="324925" cy="130547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4299" y="2020895"/>
            <a:ext cx="1631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6d – 9d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57141" y="2020895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65965" y="2370809"/>
            <a:ext cx="1045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d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57141" y="2370809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Left Arrow 30"/>
          <p:cNvSpPr/>
          <p:nvPr/>
        </p:nvSpPr>
        <p:spPr>
          <a:xfrm rot="395752" flipH="1">
            <a:off x="1798866" y="2579641"/>
            <a:ext cx="613580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53743" y="2734763"/>
            <a:ext cx="1045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32219" y="2734763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1018" y="3076072"/>
            <a:ext cx="3812381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Common difference of AP is 1. </a:t>
            </a:r>
            <a:endParaRPr lang="en-US" sz="1600" b="1" kern="0" dirty="0" smtClean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53402" y="-1162050"/>
            <a:ext cx="3733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0</a:t>
            </a:r>
            <a:endParaRPr lang="en-US" sz="4400" dirty="0"/>
          </a:p>
        </p:txBody>
      </p:sp>
      <p:sp>
        <p:nvSpPr>
          <p:cNvPr id="37" name="TextBox 36"/>
          <p:cNvSpPr txBox="1"/>
          <p:nvPr/>
        </p:nvSpPr>
        <p:spPr>
          <a:xfrm>
            <a:off x="1160957" y="-1162050"/>
            <a:ext cx="3341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5798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0" grpId="0" animBg="1"/>
      <p:bldP spid="30" grpId="1" animBg="1"/>
      <p:bldP spid="12" grpId="0" animBg="1"/>
      <p:bldP spid="12" grpId="1" animBg="1"/>
      <p:bldP spid="10" grpId="0" animBg="1"/>
      <p:bldP spid="10" grpId="1" animBg="1"/>
      <p:bldP spid="8" grpId="0" animBg="1"/>
      <p:bldP spid="8" grpId="1" animBg="1"/>
      <p:bldP spid="2" grpId="0"/>
      <p:bldP spid="3" grpId="0"/>
      <p:bldP spid="7" grpId="0"/>
      <p:bldP spid="9" grpId="0"/>
      <p:bldP spid="11" grpId="0"/>
      <p:bldP spid="13" grpId="0"/>
      <p:bldP spid="17" grpId="0"/>
      <p:bldP spid="21" grpId="0"/>
      <p:bldP spid="22" grpId="0"/>
      <p:bldP spid="25" grpId="0" animBg="1"/>
      <p:bldP spid="25" grpId="1" animBg="1"/>
      <p:bldP spid="26" grpId="0"/>
      <p:bldP spid="27" grpId="0"/>
      <p:bldP spid="28" grpId="0"/>
      <p:bldP spid="29" grpId="0"/>
      <p:bldP spid="31" grpId="0" animBg="1"/>
      <p:bldP spid="31" grpId="1" animBg="1"/>
      <p:bldP spid="32" grpId="0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eft Arrow 40"/>
          <p:cNvSpPr/>
          <p:nvPr/>
        </p:nvSpPr>
        <p:spPr>
          <a:xfrm rot="395752" flipH="1">
            <a:off x="1346505" y="3164695"/>
            <a:ext cx="613580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282215" y="1642458"/>
            <a:ext cx="3614138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Flowchart: Alternate Process 39"/>
          <p:cNvSpPr/>
          <p:nvPr/>
        </p:nvSpPr>
        <p:spPr>
          <a:xfrm>
            <a:off x="1181395" y="3020658"/>
            <a:ext cx="190312" cy="22141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6" name="Flowchart: Alternate Process 15"/>
          <p:cNvSpPr/>
          <p:nvPr/>
        </p:nvSpPr>
        <p:spPr>
          <a:xfrm>
            <a:off x="4057663" y="802483"/>
            <a:ext cx="668887" cy="21155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1824374" y="797292"/>
            <a:ext cx="2229671" cy="21155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903248" y="797292"/>
            <a:ext cx="883796" cy="21155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3544886" y="544320"/>
            <a:ext cx="1756013" cy="21155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486617"/>
            <a:ext cx="55409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6) Determine the AP whose third term is 16 and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7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exceeds the 5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by 12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5361" y="987533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882055" y="1018887"/>
            <a:ext cx="1956689" cy="525471"/>
            <a:chOff x="3263807" y="3338172"/>
            <a:chExt cx="1956689" cy="548668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3351739" y="3349127"/>
              <a:ext cx="1791705" cy="537713"/>
            </a:xfrm>
            <a:prstGeom prst="wedgeRoundRectCallout">
              <a:avLst>
                <a:gd name="adj1" fmla="val -60899"/>
                <a:gd name="adj2" fmla="val -9294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263807" y="3338172"/>
              <a:ext cx="1956689" cy="546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determine the AP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86784" y="986277"/>
            <a:ext cx="9396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6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44753" y="989096"/>
            <a:ext cx="5982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35705" y="992348"/>
            <a:ext cx="619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31027" y="990554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21514" y="1504141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2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97410" y="1803988"/>
            <a:ext cx="811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1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7406" y="1794844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2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97517" y="1252681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39759" y="1778687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21241" y="2098953"/>
            <a:ext cx="17491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1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568089" y="1673418"/>
            <a:ext cx="1262938" cy="323623"/>
            <a:chOff x="3610682" y="3453097"/>
            <a:chExt cx="1262938" cy="337909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7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a + 6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89626" y="2400931"/>
            <a:ext cx="1439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a + 6d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117434" y="1678752"/>
            <a:ext cx="1262938" cy="323623"/>
            <a:chOff x="3610682" y="3453097"/>
            <a:chExt cx="1262938" cy="337909"/>
          </a:xfrm>
        </p:grpSpPr>
        <p:sp>
          <p:nvSpPr>
            <p:cNvPr id="29" name="Rounded Rectangular Callout 28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5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a + 4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773259" y="2391787"/>
            <a:ext cx="811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+ 4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11645" y="2382616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1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813679" y="2491993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34" name="Straight Connector 33"/>
          <p:cNvCxnSpPr/>
          <p:nvPr/>
        </p:nvCxnSpPr>
        <p:spPr>
          <a:xfrm rot="5400000">
            <a:off x="1833743" y="2482849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35" name="Curved Right Arrow 34"/>
          <p:cNvSpPr/>
          <p:nvPr/>
        </p:nvSpPr>
        <p:spPr>
          <a:xfrm rot="5400000">
            <a:off x="1711415" y="1767977"/>
            <a:ext cx="271701" cy="1087183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4003" y="2678637"/>
            <a:ext cx="14221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6d – 4d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36042" y="2675477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8252" y="2962086"/>
            <a:ext cx="13949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 2d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725198" y="2958926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06878" y="3264981"/>
            <a:ext cx="1399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   d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734663" y="3261821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9324" y="3513761"/>
            <a:ext cx="28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6 in (i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92338" y="3797225"/>
            <a:ext cx="17043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2(6)  = 16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9626" y="4077331"/>
            <a:ext cx="22188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12  = 16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Curved Right Arrow 48"/>
          <p:cNvSpPr/>
          <p:nvPr/>
        </p:nvSpPr>
        <p:spPr>
          <a:xfrm rot="16200000" flipH="1">
            <a:off x="1947567" y="3635465"/>
            <a:ext cx="258515" cy="75351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89626" y="4322357"/>
            <a:ext cx="1851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  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096683" y="4324559"/>
            <a:ext cx="990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6 – 1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92089" y="4567019"/>
            <a:ext cx="1851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  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108290" y="4569221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645245" y="3708000"/>
            <a:ext cx="2552301" cy="738662"/>
            <a:chOff x="2318976" y="3686547"/>
            <a:chExt cx="2552301" cy="1026582"/>
          </a:xfrm>
        </p:grpSpPr>
        <p:sp>
          <p:nvSpPr>
            <p:cNvPr id="55" name="Rounded Rectangular Callout 54"/>
            <p:cNvSpPr/>
            <p:nvPr/>
          </p:nvSpPr>
          <p:spPr>
            <a:xfrm>
              <a:off x="2366818" y="3752744"/>
              <a:ext cx="2416064" cy="911221"/>
            </a:xfrm>
            <a:prstGeom prst="wedgeRoundRectCallout">
              <a:avLst>
                <a:gd name="adj1" fmla="val -53221"/>
                <a:gd name="adj2" fmla="val 885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318976" y="3686547"/>
              <a:ext cx="2552301" cy="1026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irst term of AP is 4 and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mmon difference is 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3950619" y="1641795"/>
            <a:ext cx="4047333" cy="323165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he required AP is 4, 10, 16, 22, ...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2997760" y="3283510"/>
            <a:ext cx="1590048" cy="426270"/>
            <a:chOff x="3452567" y="3395440"/>
            <a:chExt cx="1590048" cy="445086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3452567" y="3395440"/>
              <a:ext cx="1590048" cy="445086"/>
            </a:xfrm>
            <a:prstGeom prst="wedgeRoundRectCallout">
              <a:avLst>
                <a:gd name="adj1" fmla="val -42091"/>
                <a:gd name="adj2" fmla="val 8022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463934" y="3453580"/>
              <a:ext cx="1556434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4 + 6 = 1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987712" y="2801136"/>
            <a:ext cx="1689598" cy="426270"/>
            <a:chOff x="3422802" y="3395440"/>
            <a:chExt cx="1689598" cy="445086"/>
          </a:xfrm>
        </p:grpSpPr>
        <p:sp>
          <p:nvSpPr>
            <p:cNvPr id="63" name="Rounded Rectangular Callout 62"/>
            <p:cNvSpPr/>
            <p:nvPr/>
          </p:nvSpPr>
          <p:spPr>
            <a:xfrm>
              <a:off x="3452567" y="3395440"/>
              <a:ext cx="1590048" cy="445086"/>
            </a:xfrm>
            <a:prstGeom prst="wedgeRoundRectCallout">
              <a:avLst>
                <a:gd name="adj1" fmla="val -41459"/>
                <a:gd name="adj2" fmla="val 7787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422802" y="3453580"/>
              <a:ext cx="1689598" cy="3213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10 + 6 = 1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008536" y="2318662"/>
            <a:ext cx="1644854" cy="426270"/>
            <a:chOff x="3415706" y="3395440"/>
            <a:chExt cx="1644854" cy="445086"/>
          </a:xfrm>
        </p:grpSpPr>
        <p:sp>
          <p:nvSpPr>
            <p:cNvPr id="66" name="Rounded Rectangular Callout 65"/>
            <p:cNvSpPr/>
            <p:nvPr/>
          </p:nvSpPr>
          <p:spPr>
            <a:xfrm>
              <a:off x="3452567" y="3395440"/>
              <a:ext cx="1590048" cy="445086"/>
            </a:xfrm>
            <a:prstGeom prst="wedgeRoundRectCallout">
              <a:avLst>
                <a:gd name="adj1" fmla="val -40827"/>
                <a:gd name="adj2" fmla="val 7787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415706" y="3464071"/>
              <a:ext cx="1644854" cy="3213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16 + 6 = 2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4392106" y="-10858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6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48630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000"/>
                            </p:stCondLst>
                            <p:childTnLst>
                              <p:par>
                                <p:cTn id="2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58" grpId="0" animBg="1"/>
      <p:bldP spid="40" grpId="0" animBg="1"/>
      <p:bldP spid="40" grpId="1" animBg="1"/>
      <p:bldP spid="16" grpId="0" animBg="1"/>
      <p:bldP spid="16" grpId="1" animBg="1"/>
      <p:bldP spid="14" grpId="0" animBg="1"/>
      <p:bldP spid="14" grpId="1" animBg="1"/>
      <p:bldP spid="12" grpId="0" animBg="1"/>
      <p:bldP spid="12" grpId="1" animBg="1"/>
      <p:bldP spid="7" grpId="0" animBg="1"/>
      <p:bldP spid="7" grpId="1" animBg="1"/>
      <p:bldP spid="2" grpId="0"/>
      <p:bldP spid="3" grpId="0"/>
      <p:bldP spid="11" grpId="0"/>
      <p:bldP spid="13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7" grpId="0"/>
      <p:bldP spid="31" grpId="0"/>
      <p:bldP spid="32" grpId="0"/>
      <p:bldP spid="35" grpId="0" animBg="1"/>
      <p:bldP spid="35" grpId="1" animBg="1"/>
      <p:bldP spid="36" grpId="0"/>
      <p:bldP spid="37" grpId="0"/>
      <p:bldP spid="38" grpId="0"/>
      <p:bldP spid="39" grpId="0"/>
      <p:bldP spid="42" grpId="0"/>
      <p:bldP spid="43" grpId="0"/>
      <p:bldP spid="44" grpId="0"/>
      <p:bldP spid="47" grpId="0"/>
      <p:bldP spid="48" grpId="0"/>
      <p:bldP spid="49" grpId="0" animBg="1"/>
      <p:bldP spid="49" grpId="1" animBg="1"/>
      <p:bldP spid="50" grpId="0"/>
      <p:bldP spid="51" grpId="0"/>
      <p:bldP spid="52" grpId="0"/>
      <p:bldP spid="53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4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16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953815" y="4339213"/>
            <a:ext cx="5578582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Flowchart: Alternate Process 37"/>
          <p:cNvSpPr/>
          <p:nvPr/>
        </p:nvSpPr>
        <p:spPr>
          <a:xfrm>
            <a:off x="1733052" y="2946438"/>
            <a:ext cx="286182" cy="2327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" name="Flowchart: Alternate Process 7"/>
          <p:cNvSpPr/>
          <p:nvPr/>
        </p:nvSpPr>
        <p:spPr>
          <a:xfrm>
            <a:off x="902583" y="771086"/>
            <a:ext cx="1343619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" name="Flowchart: Alternate Process 8"/>
          <p:cNvSpPr/>
          <p:nvPr/>
        </p:nvSpPr>
        <p:spPr>
          <a:xfrm>
            <a:off x="4665163" y="543258"/>
            <a:ext cx="2345705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877524" y="533641"/>
            <a:ext cx="1253218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469900"/>
            <a:ext cx="67601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1) Which term of AP: 3, 15, 27, 39, … will be 132 more than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its 54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. 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4886" y="998518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704304" y="1069661"/>
            <a:ext cx="2381897" cy="535887"/>
            <a:chOff x="2343654" y="3324946"/>
            <a:chExt cx="2381897" cy="559548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357094" y="3324946"/>
              <a:ext cx="2368457" cy="559548"/>
            </a:xfrm>
            <a:prstGeom prst="wedgeRoundRectCallout">
              <a:avLst>
                <a:gd name="adj1" fmla="val -65107"/>
                <a:gd name="adj2" fmla="val -1022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43654" y="3327681"/>
              <a:ext cx="1947969" cy="5463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‘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’</a:t>
              </a:r>
            </a:p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ch that,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99810" y="1001782"/>
            <a:ext cx="31902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3, 15, 27, 39, 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28467" y="1312446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71796" y="1312446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38677" y="1312446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4016" y="1312446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65300" y="1617246"/>
            <a:ext cx="6479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89561" y="1617246"/>
            <a:ext cx="728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54956" y="1617246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208042" y="1092775"/>
            <a:ext cx="1499816" cy="354348"/>
            <a:chOff x="2859391" y="3468076"/>
            <a:chExt cx="1499816" cy="406996"/>
          </a:xfrm>
        </p:grpSpPr>
        <p:sp>
          <p:nvSpPr>
            <p:cNvPr id="19" name="Rounded Rectangular Callout 18"/>
            <p:cNvSpPr/>
            <p:nvPr/>
          </p:nvSpPr>
          <p:spPr>
            <a:xfrm>
              <a:off x="2904693" y="3468076"/>
              <a:ext cx="1454514" cy="406996"/>
            </a:xfrm>
            <a:prstGeom prst="wedgeRoundRectCallout">
              <a:avLst>
                <a:gd name="adj1" fmla="val -60880"/>
                <a:gd name="adj2" fmla="val 1301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859391" y="3489612"/>
              <a:ext cx="1494319" cy="353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=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+ (n–1)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95300" y="1922046"/>
            <a:ext cx="2063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 (n – 1)d 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948923" y="1105402"/>
            <a:ext cx="1364946" cy="340522"/>
            <a:chOff x="2938614" y="3476017"/>
            <a:chExt cx="1364946" cy="391116"/>
          </a:xfrm>
        </p:grpSpPr>
        <p:sp>
          <p:nvSpPr>
            <p:cNvPr id="23" name="Rounded Rectangular Callout 22"/>
            <p:cNvSpPr/>
            <p:nvPr/>
          </p:nvSpPr>
          <p:spPr>
            <a:xfrm>
              <a:off x="2960341" y="3476017"/>
              <a:ext cx="1343219" cy="391116"/>
            </a:xfrm>
            <a:prstGeom prst="wedgeRoundRectCallout">
              <a:avLst>
                <a:gd name="adj1" fmla="val -60880"/>
                <a:gd name="adj2" fmla="val 1301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38614" y="3489612"/>
              <a:ext cx="1361271" cy="353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54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=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+ 53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361669" y="1922046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53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35635" y="1922046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13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850255" y="1997756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28" name="Straight Connector 27"/>
          <p:cNvCxnSpPr/>
          <p:nvPr/>
        </p:nvCxnSpPr>
        <p:spPr>
          <a:xfrm rot="5400000">
            <a:off x="2409815" y="1997756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496193" y="2241550"/>
            <a:ext cx="20040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)(12) 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361669" y="2241550"/>
            <a:ext cx="878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3 (1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134035" y="2241550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13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3493" y="2575758"/>
            <a:ext cx="206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)(12) 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361669" y="2575758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3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32100" y="2575758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13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83078" y="2888574"/>
            <a:ext cx="20040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)(12) 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361254" y="2888574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6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Left Arrow 38"/>
          <p:cNvSpPr/>
          <p:nvPr/>
        </p:nvSpPr>
        <p:spPr>
          <a:xfrm rot="395752" flipH="1">
            <a:off x="2041847" y="3127743"/>
            <a:ext cx="613580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3078" y="3282865"/>
            <a:ext cx="20233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) 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36751"/>
              </p:ext>
            </p:extLst>
          </p:nvPr>
        </p:nvGraphicFramePr>
        <p:xfrm>
          <a:off x="2427064" y="3208648"/>
          <a:ext cx="467173" cy="510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064" y="3208648"/>
                        <a:ext cx="467173" cy="510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98641" y="3695700"/>
            <a:ext cx="1967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– 1 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399354" y="3690678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Curved Right Arrow 43"/>
          <p:cNvSpPr/>
          <p:nvPr/>
        </p:nvSpPr>
        <p:spPr>
          <a:xfrm rot="16200000" flipH="1">
            <a:off x="2227993" y="3213445"/>
            <a:ext cx="241122" cy="815948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90270" y="4003832"/>
            <a:ext cx="20008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  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399354" y="3998810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90270" y="4347746"/>
            <a:ext cx="6174581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65</a:t>
            </a:r>
            <a:r>
              <a:rPr lang="en-US" sz="1600" b="1" kern="0" baseline="30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 of AP will be 132 more than its 54</a:t>
            </a:r>
            <a:r>
              <a:rPr lang="en-US" sz="1600" b="1" kern="0" baseline="30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. </a:t>
            </a:r>
            <a:endParaRPr lang="en-US" sz="1600" b="1" kern="0" dirty="0" smtClean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3048000" y="3454400"/>
            <a:ext cx="1454514" cy="533924"/>
            <a:chOff x="2875025" y="3416677"/>
            <a:chExt cx="1454514" cy="613254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2875025" y="3459087"/>
              <a:ext cx="1454514" cy="570844"/>
            </a:xfrm>
            <a:prstGeom prst="wedgeRoundRectCallout">
              <a:avLst>
                <a:gd name="adj1" fmla="val -68738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889045" y="3416677"/>
              <a:ext cx="1435008" cy="6009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65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54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+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3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5942358" y="1273138"/>
            <a:ext cx="1242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/>
              </a:rPr>
              <a:t>=      + 132 </a:t>
            </a:r>
            <a:endParaRPr lang="en-US" sz="1400" b="1" dirty="0">
              <a:solidFill>
                <a:prstClr val="white"/>
              </a:solidFill>
              <a:latin typeface="Bookman Old Style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120190" y="1273615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prstClr val="white"/>
                </a:solidFill>
                <a:latin typeface="Bookman Old Style"/>
              </a:rPr>
              <a:t>a</a:t>
            </a:r>
            <a:r>
              <a:rPr lang="en-US" sz="1400" b="1" baseline="-25000" dirty="0" smtClean="0">
                <a:solidFill>
                  <a:prstClr val="white"/>
                </a:solidFill>
                <a:latin typeface="Bookman Old Style"/>
              </a:rPr>
              <a:t>54</a:t>
            </a:r>
            <a:endParaRPr lang="en-US" sz="1400" b="1" dirty="0">
              <a:solidFill>
                <a:prstClr val="white"/>
              </a:solidFill>
              <a:latin typeface="Bookman Old Style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370985" y="-1238250"/>
            <a:ext cx="39619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1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49383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1000"/>
                            </p:stCondLst>
                            <p:childTnLst>
                              <p:par>
                                <p:cTn id="2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38" grpId="0" animBg="1"/>
      <p:bldP spid="38" grpId="1" animBg="1"/>
      <p:bldP spid="8" grpId="0" animBg="1"/>
      <p:bldP spid="8" grpId="1" animBg="1"/>
      <p:bldP spid="9" grpId="0" animBg="1"/>
      <p:bldP spid="9" grpId="1" animBg="1"/>
      <p:bldP spid="7" grpId="0" animBg="1"/>
      <p:bldP spid="7" grpId="1" animBg="1"/>
      <p:bldP spid="2" grpId="0"/>
      <p:bldP spid="3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21" grpId="0"/>
      <p:bldP spid="25" grpId="0"/>
      <p:bldP spid="26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9" grpId="0" animBg="1"/>
      <p:bldP spid="39" grpId="1" animBg="1"/>
      <p:bldP spid="40" grpId="0"/>
      <p:bldP spid="42" grpId="0"/>
      <p:bldP spid="43" grpId="0"/>
      <p:bldP spid="44" grpId="0" animBg="1"/>
      <p:bldP spid="44" grpId="1" animBg="1"/>
      <p:bldP spid="45" grpId="0"/>
      <p:bldP spid="46" grpId="0"/>
      <p:bldP spid="47" grpId="0"/>
      <p:bldP spid="52" grpId="0"/>
      <p:bldP spid="52" grpId="1"/>
      <p:bldP spid="53" grpId="0"/>
      <p:bldP spid="5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59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7</TotalTime>
  <Words>1621</Words>
  <Application>Microsoft Office PowerPoint</Application>
  <PresentationFormat>On-screen Show (16:9)</PresentationFormat>
  <Paragraphs>395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Bookman Old Style</vt:lpstr>
      <vt:lpstr>Calibri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1815</cp:revision>
  <dcterms:created xsi:type="dcterms:W3CDTF">2013-07-31T12:47:49Z</dcterms:created>
  <dcterms:modified xsi:type="dcterms:W3CDTF">2022-04-23T04:53:28Z</dcterms:modified>
</cp:coreProperties>
</file>